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C1DA6" w14:textId="134403BC" w:rsidR="00BF2124" w:rsidRDefault="000F523E" w:rsidP="00AA0C52">
      <w:r>
        <w:rPr>
          <w:rFonts w:hint="eastAsia"/>
        </w:rPr>
        <w:t>测试1</w:t>
      </w:r>
      <w:r w:rsidR="000F2979" w:rsidRPr="00481B7B">
        <w:rPr>
          <w:position w:val="-8"/>
        </w:rPr>
        <w:object w:dxaOrig="920" w:dyaOrig="400" w14:anchorId="616EB2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6" o:title=""/>
          </v:shape>
          <o:OLEObject Type="Embed" ProgID="Equation.DSMT4" ShapeID="_x0000_i1025" DrawAspect="Content" ObjectID="_1640697405" r:id="rId7"/>
        </w:object>
      </w:r>
    </w:p>
    <w:p w14:paraId="335003AA" w14:textId="580807CC" w:rsidR="00127C8B" w:rsidRDefault="00127C8B" w:rsidP="00AA0C52">
      <w:r>
        <w:rPr>
          <w:noProof/>
        </w:rPr>
        <w:drawing>
          <wp:inline distT="0" distB="0" distL="0" distR="0" wp14:anchorId="471FFCDE" wp14:editId="3134AFBC">
            <wp:extent cx="1257143" cy="266667"/>
            <wp:effectExtent l="0" t="0" r="63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57143" cy="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27C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9BE3F0" w14:textId="77777777" w:rsidR="00A761DE" w:rsidRDefault="00A761DE" w:rsidP="00BF2124">
      <w:r>
        <w:separator/>
      </w:r>
    </w:p>
  </w:endnote>
  <w:endnote w:type="continuationSeparator" w:id="0">
    <w:p w14:paraId="684237EE" w14:textId="77777777" w:rsidR="00A761DE" w:rsidRDefault="00A761DE" w:rsidP="00BF2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BB2D49" w14:textId="77777777" w:rsidR="00A761DE" w:rsidRDefault="00A761DE" w:rsidP="00BF2124">
      <w:r>
        <w:separator/>
      </w:r>
    </w:p>
  </w:footnote>
  <w:footnote w:type="continuationSeparator" w:id="0">
    <w:p w14:paraId="6C1AD8DF" w14:textId="77777777" w:rsidR="00A761DE" w:rsidRDefault="00A761DE" w:rsidP="00BF21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165"/>
    <w:rsid w:val="000130C6"/>
    <w:rsid w:val="000F2979"/>
    <w:rsid w:val="000F523E"/>
    <w:rsid w:val="00127C8B"/>
    <w:rsid w:val="00191C6E"/>
    <w:rsid w:val="00296C1F"/>
    <w:rsid w:val="003866E3"/>
    <w:rsid w:val="003911A1"/>
    <w:rsid w:val="00404F5A"/>
    <w:rsid w:val="0053426E"/>
    <w:rsid w:val="006E5A48"/>
    <w:rsid w:val="00A761DE"/>
    <w:rsid w:val="00AA0C52"/>
    <w:rsid w:val="00B64F56"/>
    <w:rsid w:val="00B7161E"/>
    <w:rsid w:val="00BC3419"/>
    <w:rsid w:val="00BF2124"/>
    <w:rsid w:val="00C9448E"/>
    <w:rsid w:val="00F05165"/>
    <w:rsid w:val="00F06F88"/>
    <w:rsid w:val="00F21D5C"/>
    <w:rsid w:val="00FE3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4DAC2F"/>
  <w15:chartTrackingRefBased/>
  <w15:docId w15:val="{51863C56-FEC7-4BE9-B680-370731E90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1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1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1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1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</Words>
  <Characters>28</Characters>
  <Application>Microsoft Office Word</Application>
  <DocSecurity>0</DocSecurity>
  <Lines>1</Lines>
  <Paragraphs>1</Paragraphs>
  <ScaleCrop>false</ScaleCrop>
  <Company/>
  <LinksUpToDate>false</LinksUpToDate>
  <CharactersWithSpaces>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 哲</dc:creator>
  <cp:keywords/>
  <dc:description/>
  <cp:lastModifiedBy>Administrator</cp:lastModifiedBy>
  <cp:revision>13</cp:revision>
  <dcterms:created xsi:type="dcterms:W3CDTF">2019-11-06T01:12:00Z</dcterms:created>
  <dcterms:modified xsi:type="dcterms:W3CDTF">2020-01-16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